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370DA705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CF7729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CF7729"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456755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AC5613" w:rsidRPr="00CC1410" w14:paraId="0DA79B7F" w14:textId="77777777" w:rsidTr="00CF7729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40E7A5F1" w:rsidR="00AC5613" w:rsidRPr="00D04999" w:rsidRDefault="00CF772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4D60E13" w14:textId="77777777" w:rsidR="006C5D9B" w:rsidRDefault="00EF13CC" w:rsidP="006C5D9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="006C5D9B"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C5D9B"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="006C5D9B"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C5D9B"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6C5D9B"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="006C5D9B" w:rsidRPr="006C5D9B">
                    <w:rPr>
                      <w:rFonts w:cs="0 Nazanin Bold"/>
                      <w:position w:val="-6"/>
                    </w:rPr>
                    <w:object w:dxaOrig="660" w:dyaOrig="440" w14:anchorId="5EC70310">
                      <v:shape id="_x0000_i1026" type="#_x0000_t75" style="width:33.35pt;height:22.75pt" o:ole="">
                        <v:imagedata r:id="rId8" o:title=""/>
                      </v:shape>
                      <o:OLEObject Type="Embed" ProgID="Equation.DSMT4" ShapeID="_x0000_i1026" DrawAspect="Content" ObjectID="_1786189415" r:id="rId9"/>
                    </w:objec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 w:rsid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6C5D9B" w14:paraId="13E1124C" w14:textId="77777777" w:rsidTr="006C5D9B">
                    <w:tc>
                      <w:tcPr>
                        <w:tcW w:w="1254" w:type="dxa"/>
                        <w:vAlign w:val="bottom"/>
                      </w:tcPr>
                      <w:p w14:paraId="00534AC6" w14:textId="40136E8E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76626E3F">
                            <v:shape id="_x0000_i1027" type="#_x0000_t75" style="width:32.3pt;height:22.75pt" o:ole="">
                              <v:imagedata r:id="rId10" o:title=""/>
                            </v:shape>
                            <o:OLEObject Type="Embed" ProgID="Equation.DSMT4" ShapeID="_x0000_i1027" DrawAspect="Content" ObjectID="_1786189416" r:id="rId1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16684D66" w14:textId="1C4CB71F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51ACE44A">
                            <v:shape id="_x0000_i1028" type="#_x0000_t75" style="width:32.3pt;height:22.75pt" o:ole="">
                              <v:imagedata r:id="rId12" o:title=""/>
                            </v:shape>
                            <o:OLEObject Type="Embed" ProgID="Equation.DSMT4" ShapeID="_x0000_i1028" DrawAspect="Content" ObjectID="_1786189417" r:id="rId13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3A6DEFC3" w14:textId="6BA0FAAB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3EC85FCF">
                            <v:shape id="_x0000_i1029" type="#_x0000_t75" style="width:24.35pt;height:22.75pt" o:ole="">
                              <v:imagedata r:id="rId14" o:title=""/>
                            </v:shape>
                            <o:OLEObject Type="Embed" ProgID="Equation.DSMT4" ShapeID="_x0000_i1029" DrawAspect="Content" ObjectID="_1786189418" r:id="rId15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693EC68" w14:textId="03223FC2" w:rsidR="006C5D9B" w:rsidRDefault="006C5D9B" w:rsidP="006C5D9B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1F751A63">
                            <v:shape id="_x0000_i1030" type="#_x0000_t75" style="width:19.05pt;height:15.9pt" o:ole="">
                              <v:imagedata r:id="rId16" o:title=""/>
                            </v:shape>
                            <o:OLEObject Type="Embed" ProgID="Equation.DSMT4" ShapeID="_x0000_i1030" DrawAspect="Content" ObjectID="_1786189419" r:id="rId17"/>
                          </w:object>
                        </w:r>
                      </w:p>
                    </w:tc>
                  </w:tr>
                </w:tbl>
                <w:p w14:paraId="0C40F626" w14:textId="24B2A7A4" w:rsidR="006C5D9B" w:rsidRPr="006C5D9B" w:rsidRDefault="006C5D9B" w:rsidP="006C5D9B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01227ED2" w14:textId="77777777" w:rsidTr="00C719E3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BBD77F" w14:textId="1F877638" w:rsidR="007173B5" w:rsidRDefault="007173B5" w:rsidP="00CF7729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8B4F3E"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B37280" w14:paraId="143F0DC8" w14:textId="77777777" w:rsidTr="00C719E3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3C842D03" w14:textId="52074FBD" w:rsidR="00B37280" w:rsidRDefault="00B37280" w:rsidP="00F605D7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76735951">
                            <v:shape id="_x0000_i1031" type="#_x0000_t75" style="width:81pt;height:22.75pt" o:ole="">
                              <v:imagedata r:id="rId18" o:title=""/>
                            </v:shape>
                            <o:OLEObject Type="Embed" ProgID="Equation.DSMT4" ShapeID="_x0000_i1031" DrawAspect="Content" ObjectID="_1786189420" r:id="rId19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35BFA58E" w14:textId="59340A3C" w:rsidR="00B37280" w:rsidRDefault="00F605D7" w:rsidP="00F605D7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270DD869">
                            <v:shape id="_x0000_i1032" type="#_x0000_t75" style="width:52.95pt;height:18pt" o:ole="">
                              <v:imagedata r:id="rId20" o:title=""/>
                            </v:shape>
                            <o:OLEObject Type="Embed" ProgID="Equation.DSMT4" ShapeID="_x0000_i1032" DrawAspect="Content" ObjectID="_1786189421" r:id="rId21"/>
                          </w:object>
                        </w:r>
                      </w:p>
                    </w:tc>
                  </w:tr>
                  <w:tr w:rsidR="00B37280" w14:paraId="035EA5D7" w14:textId="77777777" w:rsidTr="00C719E3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33A70252" w14:textId="07B432CF" w:rsidR="00B37280" w:rsidRPr="000F5EC8" w:rsidRDefault="00F605D7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368A78C">
                            <v:shape id="_x0000_i1033" type="#_x0000_t75" style="width:63pt;height:18pt" o:ole="">
                              <v:imagedata r:id="rId22" o:title=""/>
                            </v:shape>
                            <o:OLEObject Type="Embed" ProgID="Equation.DSMT4" ShapeID="_x0000_i1033" DrawAspect="Content" ObjectID="_1786189422" r:id="rId23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910C4E7" w14:textId="3ECFD47F" w:rsidR="00B37280" w:rsidRPr="00FA4E62" w:rsidRDefault="00B37280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437417BA">
                            <v:shape id="_x0000_i1034" type="#_x0000_t75" style="width:66.75pt;height:18pt" o:ole="">
                              <v:imagedata r:id="rId24" o:title=""/>
                            </v:shape>
                            <o:OLEObject Type="Embed" ProgID="Equation.DSMT4" ShapeID="_x0000_i1034" DrawAspect="Content" ObjectID="_1786189423" r:id="rId25"/>
                          </w:object>
                        </w:r>
                      </w:p>
                    </w:tc>
                  </w:tr>
                  <w:tr w:rsidR="00C719E3" w14:paraId="0F067FB1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12B6EF49" w14:textId="00F4BDAD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41A563DC">
                            <v:shape id="_x0000_i1035" type="#_x0000_t75" style="width:118.65pt;height:18pt" o:ole="">
                              <v:imagedata r:id="rId26" o:title=""/>
                            </v:shape>
                            <o:OLEObject Type="Embed" ProgID="Equation.DSMT4" ShapeID="_x0000_i1035" DrawAspect="Content" ObjectID="_1786189424" r:id="rId27"/>
                          </w:object>
                        </w:r>
                      </w:p>
                    </w:tc>
                  </w:tr>
                  <w:tr w:rsidR="00C719E3" w14:paraId="6711A024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6ECDC529" w14:textId="7EE0BEEB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5B058C35">
                            <v:shape id="_x0000_i1036" type="#_x0000_t75" style="width:115.4pt;height:20.1pt" o:ole="">
                              <v:imagedata r:id="rId28" o:title=""/>
                            </v:shape>
                            <o:OLEObject Type="Embed" ProgID="Equation.DSMT4" ShapeID="_x0000_i1036" DrawAspect="Content" ObjectID="_1786189425" r:id="rId29"/>
                          </w:object>
                        </w:r>
                      </w:p>
                    </w:tc>
                  </w:tr>
                  <w:tr w:rsidR="00C719E3" w14:paraId="2B95ABF2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8E2B063" w14:textId="3A1FA5D1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5309CD8E">
                            <v:shape id="_x0000_i1037" type="#_x0000_t75" style="width:139.8pt;height:22.75pt" o:ole="">
                              <v:imagedata r:id="rId30" o:title=""/>
                            </v:shape>
                            <o:OLEObject Type="Embed" ProgID="Equation.DSMT4" ShapeID="_x0000_i1037" DrawAspect="Content" ObjectID="_1786189426" r:id="rId31"/>
                          </w:object>
                        </w:r>
                      </w:p>
                    </w:tc>
                  </w:tr>
                  <w:tr w:rsidR="00C719E3" w14:paraId="1527698F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672F1AE3" w14:textId="5A434EA1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6A6060E">
                            <v:shape id="_x0000_i1038" type="#_x0000_t75" style="width:90pt;height:18pt" o:ole="">
                              <v:imagedata r:id="rId32" o:title=""/>
                            </v:shape>
                            <o:OLEObject Type="Embed" ProgID="Equation.DSMT4" ShapeID="_x0000_i1038" DrawAspect="Content" ObjectID="_1786189427" r:id="rId33"/>
                          </w:object>
                        </w:r>
                      </w:p>
                    </w:tc>
                  </w:tr>
                  <w:tr w:rsidR="00C719E3" w14:paraId="266E5175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12DF9546" w14:textId="433DE4B0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431978D9">
                            <v:shape id="_x0000_i1039" type="#_x0000_t75" style="width:82.6pt;height:18pt" o:ole="">
                              <v:imagedata r:id="rId34" o:title=""/>
                            </v:shape>
                            <o:OLEObject Type="Embed" ProgID="Equation.DSMT4" ShapeID="_x0000_i1039" DrawAspect="Content" ObjectID="_1786189428" r:id="rId35"/>
                          </w:object>
                        </w:r>
                      </w:p>
                    </w:tc>
                  </w:tr>
                  <w:tr w:rsidR="00C719E3" w14:paraId="14C033FE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035CA8B1" w14:textId="4535013D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C9758C3">
                            <v:shape id="_x0000_i1040" type="#_x0000_t75" style="width:90pt;height:18pt" o:ole="">
                              <v:imagedata r:id="rId36" o:title=""/>
                            </v:shape>
                            <o:OLEObject Type="Embed" ProgID="Equation.DSMT4" ShapeID="_x0000_i1040" DrawAspect="Content" ObjectID="_1786189429" r:id="rId37"/>
                          </w:object>
                        </w:r>
                      </w:p>
                    </w:tc>
                  </w:tr>
                  <w:tr w:rsidR="00C719E3" w14:paraId="6C2F555F" w14:textId="77777777" w:rsidTr="00C719E3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091DD909" w14:textId="77777777" w:rsidR="00C719E3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396B7E80">
                            <v:shape id="_x0000_i1041" type="#_x0000_t75" style="width:101.7pt;height:18pt" o:ole="">
                              <v:imagedata r:id="rId38" o:title=""/>
                            </v:shape>
                            <o:OLEObject Type="Embed" ProgID="Equation.DSMT4" ShapeID="_x0000_i1041" DrawAspect="Content" ObjectID="_1786189430" r:id="rId39"/>
                          </w:object>
                        </w:r>
                      </w:p>
                      <w:p w14:paraId="162A3491" w14:textId="1CF89589" w:rsidR="00C719E3" w:rsidRPr="00FA4E62" w:rsidRDefault="00C719E3" w:rsidP="00F605D7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193EE58A">
                            <v:shape id="_x0000_i1042" type="#_x0000_t75" style="width:96.85pt;height:18pt" o:ole="">
                              <v:imagedata r:id="rId40" o:title=""/>
                            </v:shape>
                            <o:OLEObject Type="Embed" ProgID="Equation.DSMT4" ShapeID="_x0000_i1042" DrawAspect="Content" ObjectID="_1786189431" r:id="rId41"/>
                          </w:object>
                        </w:r>
                      </w:p>
                    </w:tc>
                  </w:tr>
                </w:tbl>
                <w:p w14:paraId="4700B4BD" w14:textId="206336ED" w:rsidR="00C719E3" w:rsidRPr="003863D1" w:rsidRDefault="00C719E3" w:rsidP="00C719E3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8B4F3E" w:rsidRPr="00CC1410" w14:paraId="5DECFACC" w14:textId="77777777" w:rsidTr="00977D69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69BA0" w14:textId="791F82E3" w:rsidR="008B4F3E" w:rsidRDefault="00686F1E" w:rsidP="00CF7729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384" behindDoc="0" locked="0" layoutInCell="1" allowOverlap="1" wp14:anchorId="261B0D39" wp14:editId="5BE782F8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1" name="Text Box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96A1C43" w14:textId="35545176" w:rsidR="00686F1E" w:rsidRDefault="00686F1E" w:rsidP="00686F1E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5E1C9417">
                                            <v:shape id="_x0000_i1044" type="#_x0000_t75" style="width:18pt;height:14.3pt" o:ole="">
                                              <v:imagedata r:id="rId42" o:title=""/>
                                            </v:shape>
                                            <o:OLEObject Type="Embed" ProgID="Equation.DSMT4" ShapeID="_x0000_i1044" DrawAspect="Content" ObjectID="_1786189475" r:id="rId4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61B0D39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" o:spid="_x0000_s1026" type="#_x0000_t202" style="position:absolute;left:0;text-align:left;margin-left:171pt;margin-top:18pt;width:43.5pt;height:20.0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" filled="f" stroked="f" strokeweight=".5pt">
                            <v:textbox style="mso-fit-shape-to-text:t">
                              <w:txbxContent>
                                <w:p w14:paraId="096A1C43" w14:textId="35545176" w:rsidR="00686F1E" w:rsidRDefault="00686F1E" w:rsidP="00686F1E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5E1C9417">
                                      <v:shape id="_x0000_i1044" type="#_x0000_t75" style="width:18pt;height:14.3pt" o:ole="">
                                        <v:imagedata r:id="rId42" o:title=""/>
                                      </v:shape>
                                      <o:OLEObject Type="Embed" ProgID="Equation.DSMT4" ShapeID="_x0000_i1044" DrawAspect="Content" ObjectID="_1786189475" r:id="rId4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و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="008B4F3E"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="008B4F3E"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20"/>
                    <w:gridCol w:w="2397"/>
                  </w:tblGrid>
                  <w:tr w:rsidR="00686F1E" w:rsidRPr="00FA4E62" w14:paraId="440CC7CC" w14:textId="77777777" w:rsidTr="00810494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06B58A99" w14:textId="28E52093" w:rsidR="00686F1E" w:rsidRPr="00FA4E62" w:rsidRDefault="00686F1E" w:rsidP="00686F1E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1AE470DB" wp14:editId="48CA36AF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0" name="Text Box 3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3973727" w14:textId="77777777" w:rsidR="00686F1E" w:rsidRDefault="00686F1E" w:rsidP="00686F1E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45D1FBC">
                                                  <v:shape id="_x0000_i1046" type="#_x0000_t75" style="width:12.2pt;height:11.1pt" o:ole="">
                                                    <v:imagedata r:id="rId45" o:title=""/>
                                                  </v:shape>
                                                  <o:OLEObject Type="Embed" ProgID="Equation.DSMT4" ShapeID="_x0000_i1046" DrawAspect="Content" ObjectID="_1786189476" r:id="rId4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AE470DB" id="Text Box 30" o:spid="_x0000_s1027" type="#_x0000_t202" style="position:absolute;left:0;text-align:left;margin-left:9.6pt;margin-top:12.95pt;width:26pt;height:20.0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" filled="f" stroked="f" strokeweight=".5pt">
                                  <v:textbox>
                                    <w:txbxContent>
                                      <w:p w14:paraId="53973727" w14:textId="77777777" w:rsidR="00686F1E" w:rsidRDefault="00686F1E" w:rsidP="00686F1E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45D1FBC">
                                            <v:shape id="_x0000_i1046" type="#_x0000_t75" style="width:12.2pt;height:11.1pt" o:ole="">
                                              <v:imagedata r:id="rId45" o:title=""/>
                                            </v:shape>
                                            <o:OLEObject Type="Embed" ProgID="Equation.DSMT4" ShapeID="_x0000_i1046" DrawAspect="Content" ObjectID="_1786189476" r:id="rId47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10A0A919" wp14:editId="7E83EF88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29" name="Rectangle 2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70AA4C81" id="Rectangle 29" o:spid="_x0000_s1026" style="position:absolute;left:0;text-align:left;margin-left:30.75pt;margin-top:9.4pt;width:60.3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ylj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Czjylj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7D92D0B1" w14:textId="56F76DAF" w:rsidR="00686F1E" w:rsidRPr="00FA4E62" w:rsidRDefault="00686F1E" w:rsidP="00686F1E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3B45D36E" wp14:editId="340FBF8C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33" name="Group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12" name="Rectangle 12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98B6B96" w14:textId="77777777" w:rsidR="00686F1E" w:rsidRDefault="00686F1E" w:rsidP="00686F1E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35ED3EB5">
                                                    <v:shape id="_x0000_i1048" type="#_x0000_t75" style="width:10.6pt;height:12.2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48" DrawAspect="Content" ObjectID="_1786189477" r:id="rId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B45D36E" id="Group 33" o:spid="_x0000_s1028" style="position:absolute;left:0;text-align:left;margin-left:12pt;margin-top:3.5pt;width:63.2pt;height:40.55pt;z-index:251662336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">
                                  <v:rect id="Rectangle 12" o:spid="_x0000_s1029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" filled="f" strokecolor="windowText" strokeweight="1.5pt"/>
                                  <v:shape id="Text Box 17" o:spid="_x0000_s1030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698B6B96" w14:textId="77777777" w:rsidR="00686F1E" w:rsidRDefault="00686F1E" w:rsidP="00686F1E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35ED3EB5">
                                              <v:shape id="_x0000_i1048" type="#_x0000_t75" style="width:10.6pt;height:12.2pt" o:ole="">
                                                <v:imagedata r:id="rId48" o:title=""/>
                                              </v:shape>
                                              <o:OLEObject Type="Embed" ProgID="Equation.DSMT4" ShapeID="_x0000_i1048" DrawAspect="Content" ObjectID="_1786189477" r:id="rId5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45D1096" w14:textId="3BB11E06" w:rsidR="00686F1E" w:rsidRPr="00FA4E62" w:rsidRDefault="00686F1E" w:rsidP="00686F1E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1520EC2" w14:textId="4EB6D432" w:rsidR="00686F1E" w:rsidRPr="00FA4E62" w:rsidRDefault="00686F1E" w:rsidP="00686F1E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686F1E" w:rsidRPr="00FA4E62" w14:paraId="27CA672A" w14:textId="77777777" w:rsidTr="00977D69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3959B41A" w14:textId="77777777" w:rsidR="00686F1E" w:rsidRPr="00FA4E62" w:rsidRDefault="00686F1E" w:rsidP="00686F1E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3FD27ED8">
                            <v:shape id="_x0000_i1049" type="#_x0000_t75" style="width:109.05pt;height:15.35pt" o:ole="">
                              <v:imagedata r:id="rId51" o:title=""/>
                            </v:shape>
                            <o:OLEObject Type="Embed" ProgID="Equation.DSMT4" ShapeID="_x0000_i1049" DrawAspect="Content" ObjectID="_1786189432" r:id="rId52"/>
                          </w:object>
                        </w:r>
                      </w:p>
                      <w:p w14:paraId="415F2A54" w14:textId="77777777" w:rsidR="00686F1E" w:rsidRPr="00FA4E62" w:rsidRDefault="00686F1E" w:rsidP="00686F1E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958E85C">
                            <v:shape id="_x0000_i1050" type="#_x0000_t75" style="width:107.45pt;height:15.35pt" o:ole="">
                              <v:imagedata r:id="rId53" o:title=""/>
                            </v:shape>
                            <o:OLEObject Type="Embed" ProgID="Equation.DSMT4" ShapeID="_x0000_i1050" DrawAspect="Content" ObjectID="_1786189433" r:id="rId54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E7AD08" w14:textId="77777777" w:rsidR="00686F1E" w:rsidRPr="00FA4E62" w:rsidRDefault="00686F1E" w:rsidP="00686F1E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32D6B444">
                            <v:shape id="_x0000_i1051" type="#_x0000_t75" style="width:109.05pt;height:15.35pt" o:ole="">
                              <v:imagedata r:id="rId51" o:title=""/>
                            </v:shape>
                            <o:OLEObject Type="Embed" ProgID="Equation.DSMT4" ShapeID="_x0000_i1051" DrawAspect="Content" ObjectID="_1786189434" r:id="rId55"/>
                          </w:object>
                        </w:r>
                      </w:p>
                      <w:p w14:paraId="24E607EA" w14:textId="77777777" w:rsidR="00686F1E" w:rsidRPr="00FA4E62" w:rsidRDefault="00686F1E" w:rsidP="00686F1E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71CE59EF">
                            <v:shape id="_x0000_i1052" type="#_x0000_t75" style="width:107.45pt;height:15.35pt" o:ole="">
                              <v:imagedata r:id="rId53" o:title=""/>
                            </v:shape>
                            <o:OLEObject Type="Embed" ProgID="Equation.DSMT4" ShapeID="_x0000_i1052" DrawAspect="Content" ObjectID="_1786189435" r:id="rId56"/>
                          </w:object>
                        </w:r>
                      </w:p>
                    </w:tc>
                  </w:tr>
                </w:tbl>
                <w:p w14:paraId="1B0D07B2" w14:textId="7E1D2879" w:rsidR="00686F1E" w:rsidRPr="00686F1E" w:rsidRDefault="00686F1E" w:rsidP="00686F1E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CF7729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3C864E02" w:rsidR="00D41BE1" w:rsidRPr="00D41BE1" w:rsidRDefault="00CF7729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2E6281" w:rsidRPr="00CC1410" w14:paraId="36D5AA26" w14:textId="77777777" w:rsidTr="00977D69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2421F35" w14:textId="77777777" w:rsidR="002E6281" w:rsidRPr="007868CE" w:rsidRDefault="002E6281" w:rsidP="003565D1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0EC2CADB">
                      <v:shape id="_x0000_i1053" type="#_x0000_t75" style="width:33.35pt;height:13.75pt" o:ole="">
                        <v:imagedata r:id="rId57" o:title=""/>
                      </v:shape>
                      <o:OLEObject Type="Embed" ProgID="Equation.DSMT4" ShapeID="_x0000_i1053" DrawAspect="Content" ObjectID="_1786189436" r:id="rId5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1ECDDBE">
                      <v:shape id="_x0000_i1054" type="#_x0000_t75" style="width:33.9pt;height:14.3pt" o:ole="">
                        <v:imagedata r:id="rId59" o:title=""/>
                      </v:shape>
                      <o:OLEObject Type="Embed" ProgID="Equation.DSMT4" ShapeID="_x0000_i1054" DrawAspect="Content" ObjectID="_1786189437" r:id="rId60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ED9DBE4" w14:textId="0F3F9301" w:rsidR="002E6281" w:rsidRPr="002E6281" w:rsidRDefault="002E6281" w:rsidP="003565D1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="005D59E9" w:rsidRPr="00032744">
                    <w:rPr>
                      <w:position w:val="-6"/>
                    </w:rPr>
                    <w:object w:dxaOrig="1180" w:dyaOrig="420" w14:anchorId="53ED42B1">
                      <v:shape id="_x0000_i1055" type="#_x0000_t75" style="width:61.4pt;height:22.75pt" o:ole="">
                        <v:imagedata r:id="rId61" o:title=""/>
                      </v:shape>
                      <o:OLEObject Type="Embed" ProgID="Equation.DSMT4" ShapeID="_x0000_i1055" DrawAspect="Content" ObjectID="_1786189438" r:id="rId62"/>
                    </w:object>
                  </w:r>
                </w:p>
              </w:tc>
            </w:tr>
            <w:tr w:rsidR="008B4F3E" w:rsidRPr="00CC1410" w14:paraId="3B2F0C73" w14:textId="77777777" w:rsidTr="00DE7762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EF7AD53" w14:textId="77777777" w:rsidR="008B4F3E" w:rsidRDefault="008B4F3E" w:rsidP="00CF7729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77560C9E" w14:textId="2DFFFE53" w:rsidR="005D59E9" w:rsidRPr="005D59E9" w:rsidRDefault="003565D1" w:rsidP="003565D1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7DF76ED4">
                      <v:shape id="_x0000_i1056" type="#_x0000_t75" style="width:218.1pt;height:24.9pt" o:ole="">
                        <v:imagedata r:id="rId63" o:title=""/>
                      </v:shape>
                      <o:OLEObject Type="Embed" ProgID="Equation.DSMT4" ShapeID="_x0000_i1056" DrawAspect="Content" ObjectID="_1786189439" r:id="rId64"/>
                    </w:object>
                  </w:r>
                </w:p>
              </w:tc>
            </w:tr>
            <w:tr w:rsidR="00DE7762" w:rsidRPr="00CC1410" w14:paraId="2A708428" w14:textId="77777777" w:rsidTr="00977D69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573A5BF" w14:textId="77777777" w:rsidR="00DE7762" w:rsidRPr="008461FD" w:rsidRDefault="008B4F3E" w:rsidP="00872FA0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F44FF9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="00880200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="00880200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880200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="00880200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880200"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="00880200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="00880200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3565D1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4125BD7F" w14:textId="77777777" w:rsidR="00DD740C" w:rsidRPr="008461FD" w:rsidRDefault="00DD740C" w:rsidP="00872FA0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5FE37745" w14:textId="1793822E" w:rsidR="00DD740C" w:rsidRPr="003353F5" w:rsidRDefault="003353F5" w:rsidP="003353F5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="00DD740C"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="00DD740C"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DD740C"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="00DD740C"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DD740C"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="00DD740C"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="00DD740C"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DD740C"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DD740C"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34636C82" w14:textId="77777777" w:rsidR="00DD740C" w:rsidRPr="008461FD" w:rsidRDefault="00DD740C" w:rsidP="00872FA0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238B19FB" w14:textId="59C6F805" w:rsidR="00DD740C" w:rsidRPr="00DD740C" w:rsidRDefault="00DD740C" w:rsidP="00DD740C">
                  <w:pPr>
                    <w:jc w:val="both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229402A9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C1923" w:rsidRPr="00CC1410" w14:paraId="7E30D1A3" w14:textId="77777777" w:rsidTr="00456755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4141291" w14:textId="6606C8A4" w:rsidR="00E516D2" w:rsidRDefault="004510BD" w:rsidP="00E516D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516D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3E7479" w14:paraId="26BCB9E8" w14:textId="77777777" w:rsidTr="001D2590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6A563972" w14:textId="2D92F88F" w:rsidR="003E7479" w:rsidRDefault="00777F67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C5F97FB">
                            <v:shape id="_x0000_i1057" type="#_x0000_t75" style="width:58.75pt;height:19.6pt" o:ole="">
                              <v:imagedata r:id="rId65" o:title=""/>
                            </v:shape>
                            <o:OLEObject Type="Embed" ProgID="Equation.DSMT4" ShapeID="_x0000_i1057" DrawAspect="Content" ObjectID="_1786189440" r:id="rId6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031CC337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8E6AC46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46BB57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636DCF2A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179BE92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6909340" w14:textId="5F12D524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3E7479" w14:paraId="59A8E1C8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6B171F3" w14:textId="2D753D85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06D3C2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DCA0231" w14:textId="77777777" w:rsidR="003E7479" w:rsidRDefault="003E7479" w:rsidP="003E7479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39A6BCA0" w14:textId="5FBD2B74" w:rsidR="003E7479" w:rsidRDefault="003E7479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0E803467">
                            <v:shape id="_x0000_i1058" type="#_x0000_t75" style="width:69.9pt;height:19.6pt" o:ole="">
                              <v:imagedata r:id="rId67" o:title=""/>
                            </v:shape>
                            <o:OLEObject Type="Embed" ProgID="Equation.DSMT4" ShapeID="_x0000_i1058" DrawAspect="Content" ObjectID="_1786189441" r:id="rId6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3FB8579D" w14:textId="77777777" w:rsidTr="003E7479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1A5BAF7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0277B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27374002" w14:textId="77777777" w:rsidTr="003E7479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1E0606AB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83A7F6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3E7479" w14:paraId="59A445E8" w14:textId="77777777" w:rsidTr="003E7479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D9F442D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0735B6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59C2F1A2" w14:textId="4A04EA8B" w:rsidR="003E7479" w:rsidRDefault="003E7479" w:rsidP="003E7479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E7479" w14:paraId="6C6C00B2" w14:textId="77777777" w:rsidTr="00456755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17FADDE3" w14:textId="4336D32B" w:rsidR="003E7479" w:rsidRDefault="00962BE5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32CA5A67">
                            <v:shape id="_x0000_i1059" type="#_x0000_t75" style="width:47.1pt;height:19.6pt" o:ole="">
                              <v:imagedata r:id="rId69" o:title=""/>
                            </v:shape>
                            <o:OLEObject Type="Embed" ProgID="Equation.DSMT4" ShapeID="_x0000_i1059" DrawAspect="Content" ObjectID="_1786189442" r:id="rId7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04EAE469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E1F1759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9CF688E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18FEF525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4934EF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D8095C9" w14:textId="19E7FC20" w:rsidR="003E7479" w:rsidRPr="003E7479" w:rsidRDefault="00962BE5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3E7479" w14:paraId="6F9F198A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80F5DF8" w14:textId="0EB87663" w:rsidR="003E7479" w:rsidRPr="003E7479" w:rsidRDefault="00962BE5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094982F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7F11A0C4" w14:textId="77777777" w:rsidR="003E7479" w:rsidRPr="00E3012E" w:rsidRDefault="003E7479" w:rsidP="003E7479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38F43215" w14:textId="7E712BD9" w:rsidR="003E7479" w:rsidRDefault="00777F67" w:rsidP="003E7479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0663AD18">
                            <v:shape id="_x0000_i1060" type="#_x0000_t75" style="width:75.2pt;height:19.6pt" o:ole="">
                              <v:imagedata r:id="rId71" o:title=""/>
                            </v:shape>
                            <o:OLEObject Type="Embed" ProgID="Equation.DSMT4" ShapeID="_x0000_i1060" DrawAspect="Content" ObjectID="_1786189443" r:id="rId72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3E7479" w14:paraId="677CE873" w14:textId="77777777" w:rsidTr="00FE0ED1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B322A98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98D054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3E7479" w14:paraId="76CE64B1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DEE7DFC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1641035" w14:textId="28DAD40D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3E7479" w14:paraId="2D783BF2" w14:textId="77777777" w:rsidTr="00FE0ED1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6F9D748" w14:textId="6CB23D6D" w:rsidR="003E7479" w:rsidRPr="003E7479" w:rsidRDefault="00777F67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9C4C9A3" w14:textId="77777777" w:rsidR="003E7479" w:rsidRPr="003E7479" w:rsidRDefault="003E7479" w:rsidP="003E7479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2518519" w14:textId="77777777" w:rsidR="003E7479" w:rsidRPr="00E3012E" w:rsidRDefault="003E7479" w:rsidP="003E7479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34DC302C" w14:textId="710FF246" w:rsidR="00FE684B" w:rsidRPr="00E516D2" w:rsidRDefault="00FE684B" w:rsidP="00E516D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868CE" w:rsidRPr="00CC1410" w14:paraId="50E4FFF3" w14:textId="77777777" w:rsidTr="007868CE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5FCC3D" w14:textId="27D98FDF" w:rsidR="007868CE" w:rsidRPr="007868CE" w:rsidRDefault="007868CE" w:rsidP="007868CE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7FE0EE" w14:textId="4A940120" w:rsidR="007868CE" w:rsidRPr="007868CE" w:rsidRDefault="007868CE" w:rsidP="007868CE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7868CE" w:rsidRPr="00CC1410" w14:paraId="643DC81A" w14:textId="77777777" w:rsidTr="00CF7729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8BD54B" w14:textId="77777777" w:rsidR="007868CE" w:rsidRDefault="007868CE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D97C08" w14:paraId="20CA62E4" w14:textId="77777777" w:rsidTr="00FE1EFC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076AA1B5" w14:textId="61BBC380" w:rsidR="00D97C08" w:rsidRDefault="00D97C08" w:rsidP="00D97C08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161859A4">
                            <v:shape id="_x0000_i1061" type="#_x0000_t75" style="width:57.2pt;height:14.8pt" o:ole="">
                              <v:imagedata r:id="rId73" o:title=""/>
                            </v:shape>
                            <o:OLEObject Type="Embed" ProgID="Equation.DSMT4" ShapeID="_x0000_i1061" DrawAspect="Content" ObjectID="_1786189444" r:id="rId74"/>
                          </w:object>
                        </w:r>
                      </w:p>
                    </w:tc>
                  </w:tr>
                  <w:tr w:rsidR="00D97C08" w14:paraId="22A9E73E" w14:textId="77777777" w:rsidTr="007F3E0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76B18F9" w14:textId="2E13B3DE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3D2CB1C5">
                            <v:shape id="_x0000_i1062" type="#_x0000_t75" style="width:68.8pt;height:14.8pt" o:ole="">
                              <v:imagedata r:id="rId75" o:title=""/>
                            </v:shape>
                            <o:OLEObject Type="Embed" ProgID="Equation.DSMT4" ShapeID="_x0000_i1062" DrawAspect="Content" ObjectID="_1786189445" r:id="rId76"/>
                          </w:object>
                        </w:r>
                      </w:p>
                    </w:tc>
                  </w:tr>
                  <w:tr w:rsidR="00D97C08" w14:paraId="3A24A355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B1906BE" w14:textId="11790B02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5AE5D1DD">
                            <v:shape id="_x0000_i1063" type="#_x0000_t75" style="width:64.6pt;height:20.1pt" o:ole="">
                              <v:imagedata r:id="rId77" o:title=""/>
                            </v:shape>
                            <o:OLEObject Type="Embed" ProgID="Equation.DSMT4" ShapeID="_x0000_i1063" DrawAspect="Content" ObjectID="_1786189446" r:id="rId78"/>
                          </w:object>
                        </w:r>
                      </w:p>
                    </w:tc>
                  </w:tr>
                  <w:tr w:rsidR="00D97C08" w14:paraId="0C0D08F9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A9AB48B" w14:textId="21A0FA98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DB0F3D0">
                            <v:shape id="_x0000_i1064" type="#_x0000_t75" style="width:65.65pt;height:20.1pt" o:ole="">
                              <v:imagedata r:id="rId79" o:title=""/>
                            </v:shape>
                            <o:OLEObject Type="Embed" ProgID="Equation.DSMT4" ShapeID="_x0000_i1064" DrawAspect="Content" ObjectID="_1786189447" r:id="rId80"/>
                          </w:object>
                        </w:r>
                      </w:p>
                    </w:tc>
                  </w:tr>
                  <w:tr w:rsidR="00D97C08" w14:paraId="7669BC10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B1DEF14" w14:textId="7A14F0B4" w:rsidR="00D97C08" w:rsidRPr="00FA4E62" w:rsidRDefault="00D97C08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488634F3">
                            <v:shape id="_x0000_i1065" type="#_x0000_t75" style="width:94.75pt;height:22.75pt" o:ole="">
                              <v:imagedata r:id="rId81" o:title=""/>
                            </v:shape>
                            <o:OLEObject Type="Embed" ProgID="Equation.DSMT4" ShapeID="_x0000_i1065" DrawAspect="Content" ObjectID="_1786189448" r:id="rId82"/>
                          </w:object>
                        </w:r>
                      </w:p>
                    </w:tc>
                  </w:tr>
                  <w:tr w:rsidR="00D97C08" w14:paraId="0297B7DD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1609DEF" w14:textId="2F6C9000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5FAA2591">
                            <v:shape id="_x0000_i1066" type="#_x0000_t75" style="width:84.2pt;height:22.75pt" o:ole="">
                              <v:imagedata r:id="rId83" o:title=""/>
                            </v:shape>
                            <o:OLEObject Type="Embed" ProgID="Equation.DSMT4" ShapeID="_x0000_i1066" DrawAspect="Content" ObjectID="_1786189449" r:id="rId84"/>
                          </w:object>
                        </w:r>
                      </w:p>
                    </w:tc>
                  </w:tr>
                  <w:tr w:rsidR="00D97C08" w14:paraId="5BD2493A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1754B31" w14:textId="6C68AB27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1D701CF8">
                            <v:shape id="_x0000_i1067" type="#_x0000_t75" style="width:69.9pt;height:22.75pt" o:ole="">
                              <v:imagedata r:id="rId85" o:title=""/>
                            </v:shape>
                            <o:OLEObject Type="Embed" ProgID="Equation.DSMT4" ShapeID="_x0000_i1067" DrawAspect="Content" ObjectID="_1786189450" r:id="rId86"/>
                          </w:object>
                        </w:r>
                      </w:p>
                    </w:tc>
                  </w:tr>
                  <w:tr w:rsidR="00D97C08" w14:paraId="7858F772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D503048" w14:textId="245186BF" w:rsidR="00D97C08" w:rsidRPr="00FA4E62" w:rsidRDefault="007C19D3" w:rsidP="00D97C08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71142225">
                            <v:shape id="_x0000_i1068" type="#_x0000_t75" style="width:95.8pt;height:20.1pt" o:ole="">
                              <v:imagedata r:id="rId87" o:title=""/>
                            </v:shape>
                            <o:OLEObject Type="Embed" ProgID="Equation.DSMT4" ShapeID="_x0000_i1068" DrawAspect="Content" ObjectID="_1786189451" r:id="rId88"/>
                          </w:object>
                        </w:r>
                      </w:p>
                    </w:tc>
                  </w:tr>
                </w:tbl>
                <w:p w14:paraId="3F8ECC3B" w14:textId="0F5BE5CE" w:rsidR="00D97C08" w:rsidRPr="00D97C08" w:rsidRDefault="00D97C08" w:rsidP="00D97C08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4F3E" w:rsidRPr="00CC1410" w14:paraId="1196DFC3" w14:textId="77777777" w:rsidTr="00456755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028FA8" w14:textId="4B0CFF73" w:rsidR="008B4F3E" w:rsidRPr="008B4F3E" w:rsidRDefault="008B4F3E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2D3E48AC" w14:textId="77777777" w:rsidR="008B4F3E" w:rsidRDefault="008B4F3E" w:rsidP="008B4F3E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166DE1" w14:paraId="1985EE13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BB99494" w14:textId="7E9643EA" w:rsidR="00166DE1" w:rsidRDefault="00166DE1" w:rsidP="00166DE1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76BC69">
                            <v:shape id="_x0000_i1069" type="#_x0000_t75" style="width:51.9pt;height:38.65pt" o:ole="">
                              <v:imagedata r:id="rId89" o:title=""/>
                            </v:shape>
                            <o:OLEObject Type="Embed" ProgID="Equation.DSMT4" ShapeID="_x0000_i1069" DrawAspect="Content" ObjectID="_1786189452" r:id="rId90"/>
                          </w:object>
                        </w:r>
                      </w:p>
                    </w:tc>
                  </w:tr>
                  <w:tr w:rsidR="00166DE1" w14:paraId="093DD706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4075B13" w14:textId="52F59D69" w:rsidR="00166DE1" w:rsidRPr="00FA4E62" w:rsidRDefault="00166DE1" w:rsidP="00166DE1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B85812D">
                            <v:shape id="_x0000_i1070" type="#_x0000_t75" style="width:51.9pt;height:38.1pt" o:ole="">
                              <v:imagedata r:id="rId91" o:title=""/>
                            </v:shape>
                            <o:OLEObject Type="Embed" ProgID="Equation.DSMT4" ShapeID="_x0000_i1070" DrawAspect="Content" ObjectID="_1786189453" r:id="rId92"/>
                          </w:object>
                        </w:r>
                      </w:p>
                    </w:tc>
                  </w:tr>
                </w:tbl>
                <w:p w14:paraId="43FB0FB8" w14:textId="3000E42C" w:rsidR="00166DE1" w:rsidRPr="008B4F3E" w:rsidRDefault="00166DE1" w:rsidP="008B4F3E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4F3E" w:rsidRPr="00CC1410" w14:paraId="6C43E7F1" w14:textId="77777777" w:rsidTr="00456755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610CF2C7" w14:textId="77777777" w:rsidR="008B4F3E" w:rsidRDefault="00456755" w:rsidP="007868CE">
                  <w:pPr>
                    <w:pStyle w:val="ListParagraph"/>
                    <w:numPr>
                      <w:ilvl w:val="0"/>
                      <w:numId w:val="48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456755" w14:paraId="69B069F8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77EE1FC" w14:textId="6191EE4D" w:rsidR="00456755" w:rsidRDefault="00456755" w:rsidP="0045675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12795030">
                            <v:shape id="_x0000_i1071" type="#_x0000_t75" style="width:58.75pt;height:22.75pt" o:ole="">
                              <v:imagedata r:id="rId93" o:title=""/>
                            </v:shape>
                            <o:OLEObject Type="Embed" ProgID="Equation.DSMT4" ShapeID="_x0000_i1071" DrawAspect="Content" ObjectID="_1786189454" r:id="rId94"/>
                          </w:object>
                        </w:r>
                      </w:p>
                    </w:tc>
                  </w:tr>
                  <w:tr w:rsidR="00456755" w14:paraId="7C19A4DC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2FDE3EBD" w14:textId="66D85BC7" w:rsidR="00456755" w:rsidRPr="00FA4E62" w:rsidRDefault="00456755" w:rsidP="00456755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62917D6">
                            <v:shape id="_x0000_i1072" type="#_x0000_t75" style="width:61.95pt;height:22.75pt" o:ole="">
                              <v:imagedata r:id="rId95" o:title=""/>
                            </v:shape>
                            <o:OLEObject Type="Embed" ProgID="Equation.DSMT4" ShapeID="_x0000_i1072" DrawAspect="Content" ObjectID="_1786189455" r:id="rId96"/>
                          </w:object>
                        </w:r>
                      </w:p>
                    </w:tc>
                  </w:tr>
                  <w:tr w:rsidR="00456755" w14:paraId="063AEB47" w14:textId="77777777" w:rsidTr="00BC7C4E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ED681B5" w14:textId="0D27A565" w:rsidR="00456755" w:rsidRPr="00FA4E62" w:rsidRDefault="0084327C" w:rsidP="00456755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084561B2" wp14:editId="21C68249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2" name="Text Box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9B9CB19" w14:textId="238CFD47" w:rsidR="0084327C" w:rsidRDefault="0084327C">
                                              <w:pPr>
                                                <w:rPr>
                                                  <w:rFonts w:hint="cs"/>
                                                </w:rPr>
                                              </w:pPr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84561B2" id="Text Box 2" o:spid="_x0000_s1031" type="#_x0000_t202" style="position:absolute;margin-left:178.15pt;margin-top:14.15pt;width:1in;height:23.2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" filled="f" stroked="f" strokeweight=".5pt">
                                  <v:textbox>
                                    <w:txbxContent>
                                      <w:p w14:paraId="19B9CB19" w14:textId="238CFD47" w:rsidR="0084327C" w:rsidRDefault="0084327C">
                                        <w:pPr>
                                          <w:rPr>
                                            <w:rFonts w:hint="cs"/>
                                          </w:rPr>
                                        </w:pPr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456755"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0CB3E114">
                            <v:shape id="_x0000_i1073" type="#_x0000_t75" style="width:65.1pt;height:22.75pt" o:ole="">
                              <v:imagedata r:id="rId97" o:title=""/>
                            </v:shape>
                            <o:OLEObject Type="Embed" ProgID="Equation.DSMT4" ShapeID="_x0000_i1073" DrawAspect="Content" ObjectID="_1786189456" r:id="rId98"/>
                          </w:object>
                        </w:r>
                      </w:p>
                    </w:tc>
                  </w:tr>
                </w:tbl>
                <w:p w14:paraId="105D7450" w14:textId="1CD6371C" w:rsidR="00456755" w:rsidRPr="00456755" w:rsidRDefault="00456755" w:rsidP="004567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631EC934" w:rsidR="00CC1410" w:rsidRPr="00456755" w:rsidRDefault="00CC1410" w:rsidP="002568EF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717AC014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766D54" w:rsidRPr="00662518" w14:paraId="7C13663B" w14:textId="77777777" w:rsidTr="002125D5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2125D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270A0B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2568EF" w:rsidRPr="00CC1410" w14:paraId="751B4591" w14:textId="77777777" w:rsidTr="00166DE1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F3D51AD" w14:textId="100CEF13" w:rsidR="0084327C" w:rsidRPr="0084327C" w:rsidRDefault="0084327C" w:rsidP="0084327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788B805" w14:textId="0FD37BB4" w:rsidR="00456755" w:rsidRDefault="00456755" w:rsidP="00F6607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7D17469E" w14:textId="77777777" w:rsidR="002568EF" w:rsidRDefault="00456755" w:rsidP="0045675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3"/>
                    <w:gridCol w:w="2314"/>
                  </w:tblGrid>
                  <w:tr w:rsidR="0084327C" w14:paraId="56418129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0255A795" w14:textId="77777777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40B371EF">
                            <v:shape id="_x0000_i1318" type="#_x0000_t75" style="width:108pt;height:18.55pt" o:ole="">
                              <v:imagedata r:id="rId99" o:title=""/>
                            </v:shape>
                            <o:OLEObject Type="Embed" ProgID="Equation.DSMT4" ShapeID="_x0000_i1318" DrawAspect="Content" ObjectID="_1786189457" r:id="rId100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B0ABEAB" w14:textId="74EC0EA2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 w:hint="cs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71547936">
                            <v:shape id="_x0000_i1320" type="#_x0000_t75" style="width:101.1pt;height:21.7pt" o:ole="">
                              <v:imagedata r:id="rId101" o:title=""/>
                            </v:shape>
                            <o:OLEObject Type="Embed" ProgID="Equation.DSMT4" ShapeID="_x0000_i1320" DrawAspect="Content" ObjectID="_1786189458" r:id="rId102"/>
                          </w:object>
                        </w:r>
                      </w:p>
                    </w:tc>
                  </w:tr>
                  <w:tr w:rsidR="0084327C" w14:paraId="2464EB16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2A04E6F9" w14:textId="77777777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4ACE2D06">
                            <v:shape id="_x0000_i1319" type="#_x0000_t75" style="width:121.75pt;height:18.55pt" o:ole="">
                              <v:imagedata r:id="rId103" o:title=""/>
                            </v:shape>
                            <o:OLEObject Type="Embed" ProgID="Equation.DSMT4" ShapeID="_x0000_i1319" DrawAspect="Content" ObjectID="_1786189459" r:id="rId104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191DB993" w14:textId="04CDFF7A" w:rsidR="0084327C" w:rsidRDefault="0084327C" w:rsidP="001A2F7E">
                        <w:pPr>
                          <w:spacing w:line="360" w:lineRule="auto"/>
                          <w:jc w:val="center"/>
                          <w:rPr>
                            <w:rFonts w:ascii="BNazaninBold" w:hint="cs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1EFA5650">
                            <v:shape id="_x0000_i1321" type="#_x0000_t75" style="width:61.95pt;height:17.45pt" o:ole="">
                              <v:imagedata r:id="rId105" o:title=""/>
                            </v:shape>
                            <o:OLEObject Type="Embed" ProgID="Equation.DSMT4" ShapeID="_x0000_i1321" DrawAspect="Content" ObjectID="_1786189460" r:id="rId106"/>
                          </w:object>
                        </w:r>
                      </w:p>
                    </w:tc>
                  </w:tr>
                  <w:tr w:rsidR="001A2F7E" w14:paraId="1240F2F8" w14:textId="77777777" w:rsidTr="001A2F7E">
                    <w:tc>
                      <w:tcPr>
                        <w:tcW w:w="4593" w:type="dxa"/>
                        <w:vAlign w:val="center"/>
                      </w:tcPr>
                      <w:p w14:paraId="71225BCE" w14:textId="52D79778" w:rsidR="001A2F7E" w:rsidRPr="00860B33" w:rsidRDefault="001A2F7E" w:rsidP="001A2F7E">
                        <w:pPr>
                          <w:spacing w:line="360" w:lineRule="auto"/>
                          <w:jc w:val="center"/>
                          <w:rPr>
                            <w:rFonts w:ascii="Vazirmatn" w:hAnsi="Vazirmatn" w:hint="cs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164E0208">
                            <v:shape id="_x0000_i1323" type="#_x0000_t75" style="width:68.8pt;height:18.55pt" o:ole="">
                              <v:imagedata r:id="rId107" o:title=""/>
                            </v:shape>
                            <o:OLEObject Type="Embed" ProgID="Equation.DSMT4" ShapeID="_x0000_i1323" DrawAspect="Content" ObjectID="_1786189461" r:id="rId108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4E28E75E" w14:textId="17258AE4" w:rsidR="001A2F7E" w:rsidRPr="00E3012E" w:rsidRDefault="001A2F7E" w:rsidP="001A2F7E">
                        <w:pPr>
                          <w:spacing w:line="360" w:lineRule="auto"/>
                          <w:jc w:val="center"/>
                          <w:rPr>
                            <w:rFonts w:ascii="Vazirmatn" w:hAnsi="Vazirmatn" w:hint="cs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33F41E5F">
                            <v:shape id="_x0000_i1322" type="#_x0000_t75" style="width:49.25pt;height:15.35pt" o:ole="">
                              <v:imagedata r:id="rId109" o:title=""/>
                            </v:shape>
                            <o:OLEObject Type="Embed" ProgID="Equation.DSMT4" ShapeID="_x0000_i1322" DrawAspect="Content" ObjectID="_1786189462" r:id="rId110"/>
                          </w:object>
                        </w:r>
                      </w:p>
                    </w:tc>
                  </w:tr>
                </w:tbl>
                <w:p w14:paraId="3993C5E2" w14:textId="29ECD0E9" w:rsidR="00456755" w:rsidRPr="00456755" w:rsidRDefault="00456755" w:rsidP="0045675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456755" w:rsidRPr="00CC1410" w14:paraId="34E8FE10" w14:textId="77777777" w:rsidTr="00166DE1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A0E2BCF" w14:textId="1C9589EA" w:rsidR="003353F5" w:rsidRDefault="00456755" w:rsidP="003353F5">
                  <w:pPr>
                    <w:pStyle w:val="ListParagraph"/>
                    <w:numPr>
                      <w:ilvl w:val="0"/>
                      <w:numId w:val="44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353F5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="003353F5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="003353F5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3353F5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="003353F5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3353F5"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="003353F5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="003353F5"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3353F5"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="003353F5"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3353F5"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="003353F5"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3353F5"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="003353F5"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FD8A189" w14:textId="77777777" w:rsidR="003353F5" w:rsidRPr="003353F5" w:rsidRDefault="003353F5" w:rsidP="003353F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DC4C482" w14:textId="77777777" w:rsidR="00456755" w:rsidRDefault="003353F5" w:rsidP="003353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09C250AD" w14:textId="77777777" w:rsidR="003353F5" w:rsidRDefault="003353F5" w:rsidP="003353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6F21120" w14:textId="77777777" w:rsidR="003353F5" w:rsidRDefault="003353F5" w:rsidP="003353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11B3AC63" w14:textId="1F87E580" w:rsidR="003353F5" w:rsidRPr="003353F5" w:rsidRDefault="003353F5" w:rsidP="003353F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66DE1" w:rsidRPr="00CC1410" w14:paraId="619C983A" w14:textId="77777777" w:rsidTr="00166DE1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66021F5F" w14:textId="4EA14B2A" w:rsidR="00166DE1" w:rsidRPr="00166DE1" w:rsidRDefault="00166DE1" w:rsidP="00166DE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746F0195" w14:textId="573E846E" w:rsidR="00166DE1" w:rsidRPr="00166DE1" w:rsidRDefault="00166DE1" w:rsidP="00166DE1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166DE1" w:rsidRPr="00CC1410" w14:paraId="7CF92655" w14:textId="77777777" w:rsidTr="00D9381A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F5404B" w14:textId="77777777" w:rsidR="00166DE1" w:rsidRDefault="00166DE1" w:rsidP="00456755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D9381A" w14:paraId="030E0703" w14:textId="77777777" w:rsidTr="00500147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01A218F" w14:textId="7ABF82FD" w:rsidR="00D9381A" w:rsidRDefault="00D9381A" w:rsidP="00D9381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65DBBEFC">
                            <v:shape id="_x0000_i1325" type="#_x0000_t75" style="width:112.75pt;height:13.75pt" o:ole="">
                              <v:imagedata r:id="rId111" o:title=""/>
                            </v:shape>
                            <o:OLEObject Type="Embed" ProgID="Equation.DSMT4" ShapeID="_x0000_i1325" DrawAspect="Content" ObjectID="_1786189463" r:id="rId11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5860F85" w14:textId="29DCCF67" w:rsidR="00D9381A" w:rsidRDefault="00D9381A" w:rsidP="00D9381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3A3ABA8B">
                            <v:shape id="_x0000_i1324" type="#_x0000_t75" style="width:1in;height:18pt" o:ole="">
                              <v:imagedata r:id="rId113" o:title=""/>
                            </v:shape>
                            <o:OLEObject Type="Embed" ProgID="Equation.DSMT4" ShapeID="_x0000_i1324" DrawAspect="Content" ObjectID="_1786189464" r:id="rId114"/>
                          </w:object>
                        </w:r>
                      </w:p>
                    </w:tc>
                  </w:tr>
                  <w:tr w:rsidR="00500147" w14:paraId="33F0A9EB" w14:textId="77777777" w:rsidTr="00500147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7575132D" w14:textId="0A56D18F" w:rsidR="00500147" w:rsidRPr="006D5803" w:rsidRDefault="00500147" w:rsidP="00D9381A">
                        <w:pPr>
                          <w:jc w:val="center"/>
                          <w:rPr>
                            <w:rFonts w:asciiTheme="majorBidi" w:hAnsiTheme="majorBidi" w:cs="0 Nazanin Bold" w:hint="cs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5AF84674">
                            <v:shape id="_x0000_i1355" type="#_x0000_t75" style="width:96.9pt;height:18pt" o:ole="">
                              <v:imagedata r:id="rId115" o:title=""/>
                            </v:shape>
                            <o:OLEObject Type="Embed" ProgID="Equation.DSMT4" ShapeID="_x0000_i1355" DrawAspect="Content" ObjectID="_1786189465" r:id="rId11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6DA21B" w14:textId="0ED34B31" w:rsidR="00500147" w:rsidRPr="006D5803" w:rsidRDefault="00500147" w:rsidP="00D9381A">
                        <w:pPr>
                          <w:jc w:val="center"/>
                          <w:rPr>
                            <w:rFonts w:asciiTheme="majorBidi" w:hAnsiTheme="majorBidi" w:cs="0 Nazanin Bold" w:hint="cs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24F77EE5">
                            <v:shape id="_x0000_i1351" type="#_x0000_t75" style="width:110.65pt;height:18pt" o:ole="">
                              <v:imagedata r:id="rId117" o:title=""/>
                            </v:shape>
                            <o:OLEObject Type="Embed" ProgID="Equation.DSMT4" ShapeID="_x0000_i1351" DrawAspect="Content" ObjectID="_1786189466" r:id="rId118"/>
                          </w:object>
                        </w:r>
                      </w:p>
                    </w:tc>
                  </w:tr>
                  <w:tr w:rsidR="00D9381A" w14:paraId="4E4BE463" w14:textId="77777777" w:rsidTr="00500147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4C2FA796" w14:textId="55CFEB9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A132DAD">
                            <v:shape id="_x0000_i1328" type="#_x0000_t75" style="width:65.65pt;height:36pt" o:ole="">
                              <v:imagedata r:id="rId119" o:title=""/>
                            </v:shape>
                            <o:OLEObject Type="Embed" ProgID="Equation.DSMT4" ShapeID="_x0000_i1328" DrawAspect="Content" ObjectID="_1786189467" r:id="rId12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B3D0093" w14:textId="50D0DE01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4CCC351E">
                            <v:shape id="_x0000_i1326" type="#_x0000_t75" style="width:65.65pt;height:36pt" o:ole="">
                              <v:imagedata r:id="rId121" o:title=""/>
                            </v:shape>
                            <o:OLEObject Type="Embed" ProgID="Equation.DSMT4" ShapeID="_x0000_i1326" DrawAspect="Content" ObjectID="_1786189468" r:id="rId122"/>
                          </w:object>
                        </w:r>
                      </w:p>
                    </w:tc>
                  </w:tr>
                  <w:tr w:rsidR="00D9381A" w14:paraId="3E403A54" w14:textId="77777777" w:rsidTr="00500147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508593C3" w14:textId="0873CB7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511E8FB2">
                            <v:shape id="_x0000_i1329" type="#_x0000_t75" style="width:1in;height:36pt" o:ole="">
                              <v:imagedata r:id="rId123" o:title=""/>
                            </v:shape>
                            <o:OLEObject Type="Embed" ProgID="Equation.DSMT4" ShapeID="_x0000_i1329" DrawAspect="Content" ObjectID="_1786189469" r:id="rId12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F828BF6" w14:textId="6F120E35" w:rsidR="00D9381A" w:rsidRPr="006D5803" w:rsidRDefault="00D9381A" w:rsidP="00D9381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1C7B8AAA">
                            <v:shape id="_x0000_i1327" type="#_x0000_t75" style="width:75.7pt;height:36pt" o:ole="">
                              <v:imagedata r:id="rId125" o:title=""/>
                            </v:shape>
                            <o:OLEObject Type="Embed" ProgID="Equation.DSMT4" ShapeID="_x0000_i1327" DrawAspect="Content" ObjectID="_1786189470" r:id="rId126"/>
                          </w:object>
                        </w:r>
                      </w:p>
                    </w:tc>
                  </w:tr>
                </w:tbl>
                <w:p w14:paraId="520DF83D" w14:textId="56DB3E63" w:rsidR="00D9381A" w:rsidRPr="00D9381A" w:rsidRDefault="00D9381A" w:rsidP="00D9381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2F4E44C9" w:rsidR="00766D54" w:rsidRPr="00CC1410" w:rsidRDefault="00766D54" w:rsidP="002125D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E80498" w:rsidRPr="00CC1410" w14:paraId="75C9702F" w14:textId="77777777" w:rsidTr="004C7A40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38DD1FBD" w14:textId="734A3118" w:rsidR="00500147" w:rsidRPr="00500147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500147" w14:paraId="025AB1B8" w14:textId="77777777" w:rsidTr="00500147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71B4177B" w14:textId="7777777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5CF808C2">
                                  <v:shape id="_x0000_i1339" type="#_x0000_t75" style="width:70.95pt;height:36pt" o:ole="">
                                    <v:imagedata r:id="rId127" o:title=""/>
                                  </v:shape>
                                  <o:OLEObject Type="Embed" ProgID="Equation.DSMT4" ShapeID="_x0000_i1339" DrawAspect="Content" ObjectID="_1786189471" r:id="rId128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4F5BCDA" w14:textId="7777777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3274D704">
                                  <v:shape id="_x0000_i1338" type="#_x0000_t75" style="width:73.05pt;height:36pt" o:ole="">
                                    <v:imagedata r:id="rId129" o:title=""/>
                                  </v:shape>
                                  <o:OLEObject Type="Embed" ProgID="Equation.DSMT4" ShapeID="_x0000_i1338" DrawAspect="Content" ObjectID="_1786189472" r:id="rId130"/>
                                </w:object>
                              </w:r>
                            </w:p>
                          </w:tc>
                        </w:tr>
                        <w:tr w:rsidR="00500147" w14:paraId="5BA7ED15" w14:textId="77777777" w:rsidTr="00500147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1FB2DD1F" w14:textId="4ECB17BD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 w:hint="cs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2CB53DC0">
                                  <v:shape id="_x0000_i1437" type="#_x0000_t75" style="width:82.05pt;height:36pt" o:ole="">
                                    <v:imagedata r:id="rId131" o:title=""/>
                                  </v:shape>
                                  <o:OLEObject Type="Embed" ProgID="Equation.DSMT4" ShapeID="_x0000_i1437" DrawAspect="Content" ObjectID="_1786189473" r:id="rId132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BD9C003" w14:textId="136E92B7" w:rsidR="00500147" w:rsidRPr="006D5803" w:rsidRDefault="00500147" w:rsidP="00500147">
                              <w:pPr>
                                <w:jc w:val="center"/>
                                <w:rPr>
                                  <w:rFonts w:asciiTheme="majorBidi" w:hAnsiTheme="majorBidi" w:cs="0 Nazanin Bold" w:hint="cs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4CC0763A">
                                  <v:shape id="_x0000_i1435" type="#_x0000_t75" style="width:91.6pt;height:36pt" o:ole="">
                                    <v:imagedata r:id="rId133" o:title=""/>
                                  </v:shape>
                                  <o:OLEObject Type="Embed" ProgID="Equation.DSMT4" ShapeID="_x0000_i1435" DrawAspect="Content" ObjectID="_1786189474" r:id="rId134"/>
                                </w:object>
                              </w:r>
                            </w:p>
                          </w:tc>
                        </w:tr>
                      </w:tbl>
                      <w:p w14:paraId="7ABB12B4" w14:textId="24147FA3" w:rsidR="00E80498" w:rsidRPr="004C7A40" w:rsidRDefault="00E80498" w:rsidP="004C7A40">
                        <w:pPr>
                          <w:jc w:val="both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00147" w:rsidRPr="00CC1410" w14:paraId="51836B95" w14:textId="77777777" w:rsidTr="006154B5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04070232" w14:textId="5AED515E" w:rsidR="00500147" w:rsidRPr="00500147" w:rsidRDefault="00500147" w:rsidP="00500147">
                        <w:pPr>
                          <w:pStyle w:val="ListParagraph"/>
                          <w:numPr>
                            <w:ilvl w:val="0"/>
                            <w:numId w:val="49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1BEBEE6A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45261F77" w14:textId="77777777" w:rsidR="00500147" w:rsidRPr="004C7A40" w:rsidRDefault="00500147" w:rsidP="00500147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6291F298" w14:textId="77777777" w:rsidR="00500147" w:rsidRPr="004C7A40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14148D4F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 معادله : ..............</w:t>
                        </w:r>
                        <w:bookmarkStart w:id="0" w:name="_GoBack"/>
                        <w:bookmarkEnd w:id="0"/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....................... </w:t>
                        </w:r>
                      </w:p>
                      <w:p w14:paraId="737DCC3D" w14:textId="77777777" w:rsidR="00500147" w:rsidRPr="004C7A40" w:rsidRDefault="00500147" w:rsidP="00500147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C11375F" w14:textId="77777777" w:rsidR="00500147" w:rsidRPr="004C7A40" w:rsidRDefault="00500147" w:rsidP="00500147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7B86110C" w14:textId="77777777" w:rsidR="00500147" w:rsidRPr="004C7A40" w:rsidRDefault="00500147" w:rsidP="00500147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6148FBE2" w14:textId="77777777" w:rsidR="00500147" w:rsidRDefault="00500147" w:rsidP="00500147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37A1B401" w14:textId="134D11A5" w:rsidR="00500147" w:rsidRPr="00500147" w:rsidRDefault="00500147" w:rsidP="00500147">
                        <w:pPr>
                          <w:jc w:val="both"/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BD8EB22" w14:textId="0E54A823" w:rsidR="0081075D" w:rsidRPr="0081075D" w:rsidRDefault="0081075D" w:rsidP="00F8545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2125D5">
            <w:pPr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56C150D3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13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6EDB0A" w14:textId="77777777" w:rsidR="00A61D2A" w:rsidRDefault="00A61D2A" w:rsidP="003C5476">
      <w:pPr>
        <w:spacing w:after="0" w:line="240" w:lineRule="auto"/>
      </w:pPr>
      <w:r>
        <w:separator/>
      </w:r>
    </w:p>
  </w:endnote>
  <w:endnote w:type="continuationSeparator" w:id="0">
    <w:p w14:paraId="50AF1960" w14:textId="77777777" w:rsidR="00A61D2A" w:rsidRDefault="00A61D2A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F5EC8" w:rsidRPr="00B86D05" w:rsidRDefault="000F5EC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F5EC8" w:rsidRDefault="000F5E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237E18" w14:textId="77777777" w:rsidR="00A61D2A" w:rsidRDefault="00A61D2A" w:rsidP="003C5476">
      <w:pPr>
        <w:spacing w:after="0" w:line="240" w:lineRule="auto"/>
      </w:pPr>
      <w:r>
        <w:separator/>
      </w:r>
    </w:p>
  </w:footnote>
  <w:footnote w:type="continuationSeparator" w:id="0">
    <w:p w14:paraId="53173836" w14:textId="77777777" w:rsidR="00A61D2A" w:rsidRDefault="00A61D2A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1.1pt;height:11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C36A36"/>
    <w:multiLevelType w:val="hybridMultilevel"/>
    <w:tmpl w:val="A3708C8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4E75C0"/>
    <w:multiLevelType w:val="hybridMultilevel"/>
    <w:tmpl w:val="2AA2172A"/>
    <w:lvl w:ilvl="0" w:tplc="9E3CFC02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3E051C"/>
    <w:multiLevelType w:val="hybridMultilevel"/>
    <w:tmpl w:val="16D64D7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4"/>
  </w:num>
  <w:num w:numId="3">
    <w:abstractNumId w:val="33"/>
  </w:num>
  <w:num w:numId="4">
    <w:abstractNumId w:val="13"/>
  </w:num>
  <w:num w:numId="5">
    <w:abstractNumId w:val="44"/>
  </w:num>
  <w:num w:numId="6">
    <w:abstractNumId w:val="16"/>
  </w:num>
  <w:num w:numId="7">
    <w:abstractNumId w:val="14"/>
  </w:num>
  <w:num w:numId="8">
    <w:abstractNumId w:val="0"/>
  </w:num>
  <w:num w:numId="9">
    <w:abstractNumId w:val="22"/>
  </w:num>
  <w:num w:numId="10">
    <w:abstractNumId w:val="18"/>
  </w:num>
  <w:num w:numId="11">
    <w:abstractNumId w:val="35"/>
  </w:num>
  <w:num w:numId="12">
    <w:abstractNumId w:val="20"/>
  </w:num>
  <w:num w:numId="13">
    <w:abstractNumId w:val="24"/>
  </w:num>
  <w:num w:numId="14">
    <w:abstractNumId w:val="1"/>
  </w:num>
  <w:num w:numId="15">
    <w:abstractNumId w:val="17"/>
  </w:num>
  <w:num w:numId="16">
    <w:abstractNumId w:val="30"/>
  </w:num>
  <w:num w:numId="17">
    <w:abstractNumId w:val="19"/>
  </w:num>
  <w:num w:numId="18">
    <w:abstractNumId w:val="25"/>
  </w:num>
  <w:num w:numId="19">
    <w:abstractNumId w:val="36"/>
  </w:num>
  <w:num w:numId="20">
    <w:abstractNumId w:val="39"/>
  </w:num>
  <w:num w:numId="21">
    <w:abstractNumId w:val="26"/>
  </w:num>
  <w:num w:numId="22">
    <w:abstractNumId w:val="48"/>
  </w:num>
  <w:num w:numId="23">
    <w:abstractNumId w:val="47"/>
  </w:num>
  <w:num w:numId="24">
    <w:abstractNumId w:val="12"/>
  </w:num>
  <w:num w:numId="25">
    <w:abstractNumId w:val="8"/>
  </w:num>
  <w:num w:numId="26">
    <w:abstractNumId w:val="7"/>
  </w:num>
  <w:num w:numId="27">
    <w:abstractNumId w:val="34"/>
  </w:num>
  <w:num w:numId="28">
    <w:abstractNumId w:val="29"/>
  </w:num>
  <w:num w:numId="29">
    <w:abstractNumId w:val="38"/>
  </w:num>
  <w:num w:numId="30">
    <w:abstractNumId w:val="6"/>
  </w:num>
  <w:num w:numId="31">
    <w:abstractNumId w:val="3"/>
  </w:num>
  <w:num w:numId="32">
    <w:abstractNumId w:val="28"/>
  </w:num>
  <w:num w:numId="33">
    <w:abstractNumId w:val="43"/>
  </w:num>
  <w:num w:numId="34">
    <w:abstractNumId w:val="40"/>
  </w:num>
  <w:num w:numId="35">
    <w:abstractNumId w:val="2"/>
  </w:num>
  <w:num w:numId="36">
    <w:abstractNumId w:val="31"/>
  </w:num>
  <w:num w:numId="37">
    <w:abstractNumId w:val="49"/>
  </w:num>
  <w:num w:numId="38">
    <w:abstractNumId w:val="45"/>
  </w:num>
  <w:num w:numId="39">
    <w:abstractNumId w:val="11"/>
  </w:num>
  <w:num w:numId="40">
    <w:abstractNumId w:val="21"/>
  </w:num>
  <w:num w:numId="41">
    <w:abstractNumId w:val="9"/>
  </w:num>
  <w:num w:numId="42">
    <w:abstractNumId w:val="37"/>
  </w:num>
  <w:num w:numId="43">
    <w:abstractNumId w:val="10"/>
  </w:num>
  <w:num w:numId="44">
    <w:abstractNumId w:val="46"/>
  </w:num>
  <w:num w:numId="45">
    <w:abstractNumId w:val="23"/>
  </w:num>
  <w:num w:numId="46">
    <w:abstractNumId w:val="42"/>
  </w:num>
  <w:num w:numId="47">
    <w:abstractNumId w:val="15"/>
  </w:num>
  <w:num w:numId="48">
    <w:abstractNumId w:val="5"/>
  </w:num>
  <w:num w:numId="49">
    <w:abstractNumId w:val="41"/>
  </w:num>
  <w:num w:numId="5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2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885"/>
    <w:rsid w:val="00090A8F"/>
    <w:rsid w:val="000923B4"/>
    <w:rsid w:val="000B48CD"/>
    <w:rsid w:val="000B4BF8"/>
    <w:rsid w:val="000B523E"/>
    <w:rsid w:val="000C0FAC"/>
    <w:rsid w:val="000D1F25"/>
    <w:rsid w:val="000F331A"/>
    <w:rsid w:val="000F5EC8"/>
    <w:rsid w:val="000F67D0"/>
    <w:rsid w:val="00100083"/>
    <w:rsid w:val="00102B0B"/>
    <w:rsid w:val="00102B28"/>
    <w:rsid w:val="0011061B"/>
    <w:rsid w:val="00110CCD"/>
    <w:rsid w:val="00113331"/>
    <w:rsid w:val="0013737B"/>
    <w:rsid w:val="00137733"/>
    <w:rsid w:val="00141457"/>
    <w:rsid w:val="00164D31"/>
    <w:rsid w:val="00164E04"/>
    <w:rsid w:val="00166DE1"/>
    <w:rsid w:val="00180AFC"/>
    <w:rsid w:val="001842C5"/>
    <w:rsid w:val="001869F5"/>
    <w:rsid w:val="00187A25"/>
    <w:rsid w:val="00195297"/>
    <w:rsid w:val="00197432"/>
    <w:rsid w:val="001A1574"/>
    <w:rsid w:val="001A2F7E"/>
    <w:rsid w:val="001A5D30"/>
    <w:rsid w:val="001A6268"/>
    <w:rsid w:val="001B444A"/>
    <w:rsid w:val="001C15F6"/>
    <w:rsid w:val="001C281E"/>
    <w:rsid w:val="001C35F8"/>
    <w:rsid w:val="001C5779"/>
    <w:rsid w:val="001C60E0"/>
    <w:rsid w:val="001C769D"/>
    <w:rsid w:val="001D2590"/>
    <w:rsid w:val="001D27AE"/>
    <w:rsid w:val="001D4E63"/>
    <w:rsid w:val="001D5020"/>
    <w:rsid w:val="001F28AD"/>
    <w:rsid w:val="00203169"/>
    <w:rsid w:val="002104A7"/>
    <w:rsid w:val="002125D5"/>
    <w:rsid w:val="00225ADC"/>
    <w:rsid w:val="002304E7"/>
    <w:rsid w:val="002371B2"/>
    <w:rsid w:val="00246EB4"/>
    <w:rsid w:val="00250DE6"/>
    <w:rsid w:val="00253713"/>
    <w:rsid w:val="002568EF"/>
    <w:rsid w:val="0026069C"/>
    <w:rsid w:val="00270A0B"/>
    <w:rsid w:val="00274B69"/>
    <w:rsid w:val="00284D2B"/>
    <w:rsid w:val="002928B0"/>
    <w:rsid w:val="002A39A6"/>
    <w:rsid w:val="002B0715"/>
    <w:rsid w:val="002B1AD9"/>
    <w:rsid w:val="002C3F01"/>
    <w:rsid w:val="002C7A06"/>
    <w:rsid w:val="002E6281"/>
    <w:rsid w:val="002F643D"/>
    <w:rsid w:val="002F7179"/>
    <w:rsid w:val="00303883"/>
    <w:rsid w:val="0030645E"/>
    <w:rsid w:val="00307753"/>
    <w:rsid w:val="00311344"/>
    <w:rsid w:val="00311C8E"/>
    <w:rsid w:val="0031311F"/>
    <w:rsid w:val="003321C8"/>
    <w:rsid w:val="003353F5"/>
    <w:rsid w:val="0033588D"/>
    <w:rsid w:val="00335E0B"/>
    <w:rsid w:val="0034553C"/>
    <w:rsid w:val="00350860"/>
    <w:rsid w:val="003565D1"/>
    <w:rsid w:val="003673BF"/>
    <w:rsid w:val="00376B9E"/>
    <w:rsid w:val="003863D1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3E7479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10BD"/>
    <w:rsid w:val="004521A6"/>
    <w:rsid w:val="00454137"/>
    <w:rsid w:val="00456755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C7A40"/>
    <w:rsid w:val="004D69C2"/>
    <w:rsid w:val="004E1C03"/>
    <w:rsid w:val="004F7BEA"/>
    <w:rsid w:val="00500147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2A5B"/>
    <w:rsid w:val="005A5ECF"/>
    <w:rsid w:val="005A78AB"/>
    <w:rsid w:val="005B360B"/>
    <w:rsid w:val="005D0FB3"/>
    <w:rsid w:val="005D2D0D"/>
    <w:rsid w:val="005D4EBB"/>
    <w:rsid w:val="005D59E9"/>
    <w:rsid w:val="005F7E6F"/>
    <w:rsid w:val="00601175"/>
    <w:rsid w:val="006018E5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6F1E"/>
    <w:rsid w:val="00687FC1"/>
    <w:rsid w:val="00695E44"/>
    <w:rsid w:val="00695EFF"/>
    <w:rsid w:val="006A78EC"/>
    <w:rsid w:val="006B5002"/>
    <w:rsid w:val="006B5C68"/>
    <w:rsid w:val="006C5D9B"/>
    <w:rsid w:val="006E7669"/>
    <w:rsid w:val="006F00F0"/>
    <w:rsid w:val="006F7CE8"/>
    <w:rsid w:val="007023E0"/>
    <w:rsid w:val="007058A2"/>
    <w:rsid w:val="007060F6"/>
    <w:rsid w:val="00707392"/>
    <w:rsid w:val="0071320F"/>
    <w:rsid w:val="007173B5"/>
    <w:rsid w:val="007368ED"/>
    <w:rsid w:val="00740CA7"/>
    <w:rsid w:val="00743DDC"/>
    <w:rsid w:val="00766D54"/>
    <w:rsid w:val="00777F67"/>
    <w:rsid w:val="00780BD3"/>
    <w:rsid w:val="007813CA"/>
    <w:rsid w:val="00783F99"/>
    <w:rsid w:val="007868CE"/>
    <w:rsid w:val="00793A38"/>
    <w:rsid w:val="007973EF"/>
    <w:rsid w:val="007B55BC"/>
    <w:rsid w:val="007B5E4C"/>
    <w:rsid w:val="007B7BA7"/>
    <w:rsid w:val="007C19D3"/>
    <w:rsid w:val="007D17E3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16F00"/>
    <w:rsid w:val="00822B1C"/>
    <w:rsid w:val="00823E45"/>
    <w:rsid w:val="00831C7F"/>
    <w:rsid w:val="0083321D"/>
    <w:rsid w:val="008411B8"/>
    <w:rsid w:val="0084327C"/>
    <w:rsid w:val="008445CF"/>
    <w:rsid w:val="00845C62"/>
    <w:rsid w:val="008461FD"/>
    <w:rsid w:val="00852AA6"/>
    <w:rsid w:val="0085431C"/>
    <w:rsid w:val="00862CAF"/>
    <w:rsid w:val="008639F0"/>
    <w:rsid w:val="00866944"/>
    <w:rsid w:val="00871A88"/>
    <w:rsid w:val="00872FA0"/>
    <w:rsid w:val="00874243"/>
    <w:rsid w:val="00880200"/>
    <w:rsid w:val="008A4D83"/>
    <w:rsid w:val="008A5BD5"/>
    <w:rsid w:val="008A7508"/>
    <w:rsid w:val="008B2CA9"/>
    <w:rsid w:val="008B48DF"/>
    <w:rsid w:val="008B4F3E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3CC1"/>
    <w:rsid w:val="0090683A"/>
    <w:rsid w:val="009118DA"/>
    <w:rsid w:val="00912F98"/>
    <w:rsid w:val="0091451F"/>
    <w:rsid w:val="00917E51"/>
    <w:rsid w:val="00921DC9"/>
    <w:rsid w:val="009266E7"/>
    <w:rsid w:val="00932DFD"/>
    <w:rsid w:val="00944948"/>
    <w:rsid w:val="00944E2B"/>
    <w:rsid w:val="009450B4"/>
    <w:rsid w:val="00945905"/>
    <w:rsid w:val="00950918"/>
    <w:rsid w:val="00954DD1"/>
    <w:rsid w:val="00962BE5"/>
    <w:rsid w:val="00963BFA"/>
    <w:rsid w:val="00976527"/>
    <w:rsid w:val="00977D69"/>
    <w:rsid w:val="009825B3"/>
    <w:rsid w:val="00984C4C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1D2A"/>
    <w:rsid w:val="00A64191"/>
    <w:rsid w:val="00A66089"/>
    <w:rsid w:val="00A77BE2"/>
    <w:rsid w:val="00A876E4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171C6"/>
    <w:rsid w:val="00B268BE"/>
    <w:rsid w:val="00B26FD4"/>
    <w:rsid w:val="00B30753"/>
    <w:rsid w:val="00B34531"/>
    <w:rsid w:val="00B37280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2312C"/>
    <w:rsid w:val="00C47A90"/>
    <w:rsid w:val="00C6343A"/>
    <w:rsid w:val="00C663DD"/>
    <w:rsid w:val="00C66892"/>
    <w:rsid w:val="00C719E3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E0EE9"/>
    <w:rsid w:val="00CF3BD5"/>
    <w:rsid w:val="00CF4F70"/>
    <w:rsid w:val="00CF752B"/>
    <w:rsid w:val="00CF7729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381A"/>
    <w:rsid w:val="00D96DEE"/>
    <w:rsid w:val="00D97C08"/>
    <w:rsid w:val="00DA3DF2"/>
    <w:rsid w:val="00DA64F3"/>
    <w:rsid w:val="00DB3921"/>
    <w:rsid w:val="00DC6916"/>
    <w:rsid w:val="00DD3DA1"/>
    <w:rsid w:val="00DD740C"/>
    <w:rsid w:val="00DE7762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16D2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44FF9"/>
    <w:rsid w:val="00F605D7"/>
    <w:rsid w:val="00F62F4F"/>
    <w:rsid w:val="00F6607A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B5B7E"/>
    <w:rsid w:val="00FC0DE2"/>
    <w:rsid w:val="00FC1923"/>
    <w:rsid w:val="00FC394C"/>
    <w:rsid w:val="00FC4B8C"/>
    <w:rsid w:val="00FD438A"/>
    <w:rsid w:val="00FD4BA5"/>
    <w:rsid w:val="00FE4342"/>
    <w:rsid w:val="00FE684B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014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320CC0-2FBB-4A8E-9C8A-D59A0DC12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0</TotalTime>
  <Pages>2</Pages>
  <Words>497</Words>
  <Characters>283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52</cp:revision>
  <cp:lastPrinted>2024-04-19T06:13:00Z</cp:lastPrinted>
  <dcterms:created xsi:type="dcterms:W3CDTF">2020-05-21T12:14:00Z</dcterms:created>
  <dcterms:modified xsi:type="dcterms:W3CDTF">2024-08-26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